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5728" w:rsidRDefault="004351DE" w:rsidP="00024FA4">
      <w:pPr>
        <w:pStyle w:val="1"/>
      </w:pPr>
      <w:r w:rsidRPr="00024FA4">
        <w:t>Введение</w:t>
      </w:r>
    </w:p>
    <w:p w:rsidR="004960B3" w:rsidRPr="004960B3" w:rsidRDefault="004960B3" w:rsidP="004960B3"/>
    <w:p w:rsidR="00024FA4" w:rsidRDefault="00024FA4" w:rsidP="00024FA4">
      <w:pPr>
        <w:spacing w:line="360" w:lineRule="auto"/>
      </w:pPr>
      <w:r>
        <w:tab/>
        <w:t>Последние десятилетия в результате стремительного развития вычислительной техники</w:t>
      </w:r>
    </w:p>
    <w:p w:rsidR="00B862FA" w:rsidRDefault="00A2516D" w:rsidP="00B862FA">
      <w:pPr>
        <w:spacing w:line="360" w:lineRule="auto"/>
        <w:ind w:left="142" w:firstLine="566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Каждый день в мире совершаются миллионы финансовых транзакций. Хоть деньги и частично утратили свой физический, ощущаемый облик, мошенники, желающие их похитить, остались.</w:t>
      </w:r>
      <w:r w:rsidR="00B862FA">
        <w:rPr>
          <w:rFonts w:eastAsiaTheme="minorEastAsia" w:cs="Times New Roman"/>
          <w:color w:val="000000" w:themeColor="text1"/>
          <w:szCs w:val="26"/>
        </w:rPr>
        <w:t xml:space="preserve"> </w:t>
      </w:r>
    </w:p>
    <w:p w:rsidR="00A2516D" w:rsidRPr="00A2516D" w:rsidRDefault="00A2516D" w:rsidP="00B862FA">
      <w:pPr>
        <w:spacing w:line="360" w:lineRule="auto"/>
        <w:ind w:left="142" w:firstLine="566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огромным количеством совершаемых транзакций, человеку будет практически нереально анализировать весь этот поток. На помощь ему приходят вычислительные машины, которые в последние годы стремительно развиваются и способны выполнять невероятные по объему и скорости вычисления.</w:t>
      </w:r>
    </w:p>
    <w:p w:rsidR="00A2516D" w:rsidRPr="00A2516D" w:rsidRDefault="00A2516D" w:rsidP="00A2516D">
      <w:pPr>
        <w:spacing w:line="360" w:lineRule="auto"/>
        <w:ind w:left="142" w:firstLine="566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этим набирает закономерную популярность такая наука как машинное обучение. С помощью предлагаемых ею методов возможно предсказывать</w:t>
      </w:r>
      <w:r w:rsidRPr="00A2516D">
        <w:rPr>
          <w:rFonts w:eastAsiaTheme="minorEastAsia" w:cs="Times New Roman"/>
          <w:b/>
          <w:color w:val="000000" w:themeColor="text1"/>
          <w:szCs w:val="26"/>
        </w:rPr>
        <w:t xml:space="preserve"> </w:t>
      </w:r>
      <w:r w:rsidRPr="00A2516D">
        <w:rPr>
          <w:rFonts w:eastAsiaTheme="minorEastAsia" w:cs="Times New Roman"/>
          <w:color w:val="000000" w:themeColor="text1"/>
          <w:szCs w:val="26"/>
        </w:rPr>
        <w:t xml:space="preserve">результат тех или иных задач. </w:t>
      </w:r>
    </w:p>
    <w:p w:rsidR="00A2516D" w:rsidRPr="00A2516D" w:rsidRDefault="00A2516D" w:rsidP="00A2516D">
      <w:pPr>
        <w:spacing w:line="360" w:lineRule="auto"/>
        <w:ind w:left="142" w:firstLine="566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 xml:space="preserve">В данной работе я постараюсь обучить модель, способную отличать мошеннические транзакции от </w:t>
      </w:r>
      <w:proofErr w:type="spellStart"/>
      <w:r w:rsidRPr="00A2516D">
        <w:rPr>
          <w:rFonts w:eastAsiaTheme="minorEastAsia" w:cs="Times New Roman"/>
          <w:color w:val="000000" w:themeColor="text1"/>
          <w:szCs w:val="26"/>
        </w:rPr>
        <w:t>немошеннических</w:t>
      </w:r>
      <w:proofErr w:type="spellEnd"/>
      <w:r w:rsidRPr="00A2516D">
        <w:rPr>
          <w:rFonts w:eastAsiaTheme="minorEastAsia" w:cs="Times New Roman"/>
          <w:color w:val="000000" w:themeColor="text1"/>
          <w:szCs w:val="26"/>
        </w:rPr>
        <w:t xml:space="preserve">. </w:t>
      </w:r>
    </w:p>
    <w:p w:rsidR="00A2516D" w:rsidRPr="00A2516D" w:rsidRDefault="00A2516D" w:rsidP="00A2516D">
      <w:pPr>
        <w:spacing w:line="360" w:lineRule="auto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ab/>
        <w:t>По соображениям конфиденциальности личных данных, в открытом доступе не имеется наборов реальных финансовых транзакций. Поэтому был выбран набор, созданный синтетически на основе реальных.</w:t>
      </w:r>
    </w:p>
    <w:p w:rsidR="00A2516D" w:rsidRPr="008A7CB4" w:rsidRDefault="00A2516D" w:rsidP="00024FA4">
      <w:pPr>
        <w:spacing w:line="360" w:lineRule="auto"/>
      </w:pPr>
    </w:p>
    <w:p w:rsidR="004351DE" w:rsidRDefault="00FD70C2" w:rsidP="00024FA4">
      <w:pPr>
        <w:pStyle w:val="2"/>
      </w:pPr>
      <w:r w:rsidRPr="00024FA4">
        <w:t>Постановка задачи</w:t>
      </w:r>
    </w:p>
    <w:p w:rsidR="00024FA4" w:rsidRPr="00024FA4" w:rsidRDefault="00024FA4" w:rsidP="00024FA4"/>
    <w:p w:rsidR="00FD70C2" w:rsidRDefault="00FD70C2" w:rsidP="00024FA4">
      <w:pPr>
        <w:pStyle w:val="2"/>
      </w:pPr>
      <w:r w:rsidRPr="00024FA4">
        <w:t>Теоретическая часть</w:t>
      </w:r>
    </w:p>
    <w:p w:rsidR="00024FA4" w:rsidRPr="00024FA4" w:rsidRDefault="00024FA4" w:rsidP="00024FA4"/>
    <w:p w:rsidR="00FD70C2" w:rsidRDefault="00FD70C2" w:rsidP="00024FA4">
      <w:pPr>
        <w:pStyle w:val="2"/>
      </w:pPr>
      <w:r w:rsidRPr="00024FA4">
        <w:t>Графы</w:t>
      </w:r>
    </w:p>
    <w:p w:rsidR="00197E6C" w:rsidRPr="000D5029" w:rsidRDefault="00197E6C">
      <w:pPr>
        <w:spacing w:after="160"/>
        <w:jc w:val="left"/>
      </w:pPr>
      <w:r w:rsidRPr="000D5029">
        <w:br w:type="page"/>
      </w:r>
    </w:p>
    <w:p w:rsidR="00B95F58" w:rsidRDefault="00B95F58" w:rsidP="00024FA4">
      <w:pPr>
        <w:pStyle w:val="2"/>
      </w:pPr>
      <w:r w:rsidRPr="00024FA4">
        <w:lastRenderedPageBreak/>
        <w:t>Классификаторы</w:t>
      </w:r>
    </w:p>
    <w:p w:rsidR="00197E6C" w:rsidRPr="00197E6C" w:rsidRDefault="00197E6C" w:rsidP="00197E6C"/>
    <w:p w:rsidR="00454BD4" w:rsidRPr="00454BD4" w:rsidRDefault="00454BD4" w:rsidP="00197E6C">
      <w:pPr>
        <w:spacing w:line="360" w:lineRule="auto"/>
        <w:ind w:firstLine="708"/>
      </w:pPr>
      <w:r w:rsidRPr="00454BD4">
        <w:t>Классификация  — один из разделов </w:t>
      </w:r>
      <w:hyperlink r:id="rId6" w:tooltip="Машинное обучение" w:history="1">
        <w:r w:rsidRPr="00454BD4">
          <w:t>машинного обучения</w:t>
        </w:r>
      </w:hyperlink>
      <w:r w:rsidRPr="00454BD4">
        <w:t>, посвященный решению следующей задачи. Имеется множество объектов (ситуаций), разделённых некоторым образом на классы. Задано конечное множество объектов, для которых известно, к каким классам они относятся. Это множество называется </w:t>
      </w:r>
      <w:hyperlink r:id="rId7" w:tooltip="Выборка" w:history="1">
        <w:r w:rsidRPr="00454BD4">
          <w:t>обучающей выборкой</w:t>
        </w:r>
      </w:hyperlink>
      <w:r w:rsidRPr="00454BD4">
        <w:t>. Классовая прина</w:t>
      </w:r>
      <w:r w:rsidR="008D6B18">
        <w:t>длежность остальных объектов не</w:t>
      </w:r>
      <w:r w:rsidRPr="00454BD4">
        <w:t>известна. Требуется построить </w:t>
      </w:r>
      <w:hyperlink r:id="rId8" w:tooltip="Алгоритм" w:history="1">
        <w:r w:rsidRPr="00454BD4">
          <w:t>алгоритм</w:t>
        </w:r>
      </w:hyperlink>
      <w:r w:rsidRPr="00454BD4">
        <w:t>, способный классифицировать произвольный объект из исходного множества.</w:t>
      </w:r>
    </w:p>
    <w:p w:rsidR="00454BD4" w:rsidRPr="00454BD4" w:rsidRDefault="00454BD4" w:rsidP="00197E6C">
      <w:pPr>
        <w:spacing w:line="360" w:lineRule="auto"/>
        <w:ind w:firstLine="708"/>
      </w:pPr>
      <w:r w:rsidRPr="00454BD4">
        <w:t>Классифицировать объект — значит, указать номер (или наименование класса), к которому относится данный объект.</w:t>
      </w:r>
    </w:p>
    <w:p w:rsidR="00454BD4" w:rsidRPr="00454BD4" w:rsidRDefault="00454BD4" w:rsidP="00197E6C">
      <w:pPr>
        <w:spacing w:line="360" w:lineRule="auto"/>
        <w:ind w:firstLine="708"/>
      </w:pPr>
      <w:r w:rsidRPr="00454BD4">
        <w:t>Классификация объекта — номер или наименование класса, выдаваемый </w:t>
      </w:r>
      <w:hyperlink r:id="rId9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данному конкретному объекту.</w:t>
      </w:r>
    </w:p>
    <w:p w:rsidR="00197E6C" w:rsidRDefault="00454BD4" w:rsidP="00197E6C">
      <w:pPr>
        <w:spacing w:line="360" w:lineRule="auto"/>
        <w:ind w:firstLine="708"/>
      </w:pPr>
      <w:r w:rsidRPr="00454BD4">
        <w:t>Пусть </w:t>
      </w:r>
      <w:r w:rsidR="00197E6C" w:rsidRPr="00025957">
        <w:rPr>
          <w:position w:val="-4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10" o:title=""/>
          </v:shape>
          <o:OLEObject Type="Embed" ProgID="Equation.DSMT4" ShapeID="_x0000_i1025" DrawAspect="Content" ObjectID="_1620164583" r:id="rId11"/>
        </w:object>
      </w:r>
      <w:r w:rsidRPr="00454BD4">
        <w:t> — множество описаний объектов, </w:t>
      </w:r>
      <w:r w:rsidR="00197E6C" w:rsidRPr="00025957">
        <w:rPr>
          <w:position w:val="-4"/>
        </w:rPr>
        <w:object w:dxaOrig="240" w:dyaOrig="279">
          <v:shape id="_x0000_i1026" type="#_x0000_t75" style="width:12pt;height:14.25pt" o:ole="">
            <v:imagedata r:id="rId12" o:title=""/>
          </v:shape>
          <o:OLEObject Type="Embed" ProgID="Equation.DSMT4" ShapeID="_x0000_i1026" DrawAspect="Content" ObjectID="_1620164584" r:id="rId13"/>
        </w:object>
      </w:r>
      <w:r w:rsidRPr="00454BD4">
        <w:t> — конечное множество номеров (имён, меток) классов. Существует неизвестная</w:t>
      </w:r>
      <w:r w:rsidR="00197E6C">
        <w:t xml:space="preserve"> </w:t>
      </w:r>
      <w:r w:rsidRPr="00454BD4">
        <w:t>целевая зависимость — отображение </w:t>
      </w:r>
      <w:r w:rsidR="00197E6C" w:rsidRPr="00197E6C">
        <w:rPr>
          <w:position w:val="-12"/>
        </w:rPr>
        <w:object w:dxaOrig="1300" w:dyaOrig="360">
          <v:shape id="_x0000_i1027" type="#_x0000_t75" style="width:65.25pt;height:18pt" o:ole="">
            <v:imagedata r:id="rId14" o:title=""/>
          </v:shape>
          <o:OLEObject Type="Embed" ProgID="Equation.DSMT4" ShapeID="_x0000_i1027" DrawAspect="Content" ObjectID="_1620164585" r:id="rId15"/>
        </w:object>
      </w:r>
      <w:r w:rsidRPr="00454BD4">
        <w:t>, значения которой известны только на объектах конечной</w:t>
      </w:r>
      <w:r w:rsidR="000E744E" w:rsidRPr="000E744E">
        <w:t xml:space="preserve"> </w:t>
      </w:r>
      <w:hyperlink r:id="rId16" w:tooltip="Выборка" w:history="1">
        <w:r w:rsidRPr="00454BD4">
          <w:t>обучающей</w:t>
        </w:r>
        <w:r w:rsidR="000E744E">
          <w:t xml:space="preserve"> </w:t>
        </w:r>
        <w:r w:rsidRPr="00454BD4">
          <w:t>выборки</w:t>
        </w:r>
      </w:hyperlink>
      <w:r w:rsidRPr="00454BD4">
        <w:t> </w:t>
      </w:r>
      <w:bookmarkStart w:id="0" w:name="MTBlankEqn"/>
      <w:r w:rsidR="00197E6C" w:rsidRPr="00197E6C">
        <w:rPr>
          <w:position w:val="-14"/>
        </w:rPr>
        <w:object w:dxaOrig="2820" w:dyaOrig="440">
          <v:shape id="_x0000_i1028" type="#_x0000_t75" style="width:141pt;height:21.75pt" o:ole="">
            <v:imagedata r:id="rId17" o:title=""/>
          </v:shape>
          <o:OLEObject Type="Embed" ProgID="Equation.DSMT4" ShapeID="_x0000_i1028" DrawAspect="Content" ObjectID="_1620164586" r:id="rId18"/>
        </w:object>
      </w:r>
      <w:bookmarkEnd w:id="0"/>
      <w:r w:rsidRPr="00454BD4">
        <w:t>. Требуется построить </w:t>
      </w:r>
      <w:hyperlink r:id="rId19" w:tooltip="Алгоритм" w:history="1">
        <w:r w:rsidRPr="00454BD4">
          <w:t>алгоритм</w:t>
        </w:r>
      </w:hyperlink>
      <w:r w:rsidRPr="00454BD4">
        <w:t> </w:t>
      </w:r>
      <w:r w:rsidR="00197E6C" w:rsidRPr="00197E6C">
        <w:rPr>
          <w:position w:val="-6"/>
        </w:rPr>
        <w:object w:dxaOrig="1180" w:dyaOrig="300">
          <v:shape id="_x0000_i1029" type="#_x0000_t75" style="width:59.25pt;height:15pt" o:ole="">
            <v:imagedata r:id="rId20" o:title=""/>
          </v:shape>
          <o:OLEObject Type="Embed" ProgID="Equation.DSMT4" ShapeID="_x0000_i1029" DrawAspect="Content" ObjectID="_1620164587" r:id="rId21"/>
        </w:object>
      </w:r>
      <w:r w:rsidRPr="00454BD4">
        <w:t>, способный классифицировать произвольный объект </w:t>
      </w:r>
      <w:r w:rsidR="00197E6C" w:rsidRPr="00197E6C">
        <w:rPr>
          <w:position w:val="-6"/>
        </w:rPr>
        <w:object w:dxaOrig="720" w:dyaOrig="300">
          <v:shape id="_x0000_i1030" type="#_x0000_t75" style="width:36pt;height:15pt" o:ole="">
            <v:imagedata r:id="rId22" o:title=""/>
          </v:shape>
          <o:OLEObject Type="Embed" ProgID="Equation.DSMT4" ShapeID="_x0000_i1030" DrawAspect="Content" ObjectID="_1620164588" r:id="rId23"/>
        </w:object>
      </w:r>
      <w:r w:rsidRPr="00454BD4">
        <w:t>.</w:t>
      </w:r>
      <w:bookmarkStart w:id="1" w:name="MTToggleStart"/>
      <w:bookmarkEnd w:id="1"/>
    </w:p>
    <w:p w:rsidR="00197E6C" w:rsidRDefault="00197E6C" w:rsidP="00197E6C">
      <w:r>
        <w:br w:type="page"/>
      </w:r>
    </w:p>
    <w:p w:rsidR="00FD70C2" w:rsidRPr="00024FA4" w:rsidRDefault="000D5029" w:rsidP="00024FA4">
      <w:pPr>
        <w:pStyle w:val="3"/>
      </w:pPr>
      <w:r>
        <w:lastRenderedPageBreak/>
        <w:t xml:space="preserve">Метод </w:t>
      </w:r>
      <w:r>
        <w:rPr>
          <w:lang w:val="en-US"/>
        </w:rPr>
        <w:t>k</w:t>
      </w:r>
      <w:r w:rsidRPr="000D5029">
        <w:t>-</w:t>
      </w:r>
      <w:r>
        <w:t>ближайших соседей</w:t>
      </w:r>
    </w:p>
    <w:p w:rsidR="00FD70C2" w:rsidRDefault="00B862FA" w:rsidP="00024FA4">
      <w:pPr>
        <w:pStyle w:val="3"/>
      </w:pPr>
      <w:r>
        <w:t xml:space="preserve">Градиентный </w:t>
      </w:r>
      <w:proofErr w:type="spellStart"/>
      <w:r>
        <w:t>бустинг</w:t>
      </w:r>
      <w:proofErr w:type="spellEnd"/>
    </w:p>
    <w:p w:rsidR="00A458B6" w:rsidRPr="00A458B6" w:rsidRDefault="00A458B6" w:rsidP="00A458B6">
      <w:pPr>
        <w:spacing w:after="160"/>
        <w:jc w:val="left"/>
      </w:pPr>
      <w:r>
        <w:br w:type="page"/>
      </w:r>
    </w:p>
    <w:p w:rsidR="00A458B6" w:rsidRDefault="00CB0A18" w:rsidP="00CB0A18">
      <w:pPr>
        <w:pStyle w:val="3"/>
      </w:pPr>
      <w:r>
        <w:lastRenderedPageBreak/>
        <w:t>Дерево решений</w:t>
      </w:r>
    </w:p>
    <w:p w:rsidR="00CB0A18" w:rsidRPr="00CB0A18" w:rsidRDefault="00CB0A18" w:rsidP="00CB0A18"/>
    <w:p w:rsidR="00CB0A18" w:rsidRDefault="00CB0A18" w:rsidP="00CB0A18">
      <w:pPr>
        <w:spacing w:line="360" w:lineRule="auto"/>
      </w:pPr>
      <w:r>
        <w:tab/>
        <w:t xml:space="preserve">Решающими деревьями называется семейство моделей, которые позволяют восстанавливать нелинейные зависимости произвольной сложности. </w:t>
      </w:r>
      <w:r w:rsidR="005A23AB">
        <w:t>Они</w:t>
      </w:r>
      <w:r>
        <w:t xml:space="preserve"> воспроизводят логичес</w:t>
      </w:r>
      <w:r w:rsidR="008A7CB4">
        <w:t>кие схемы, позволяющие получить</w:t>
      </w:r>
      <w:r w:rsidR="008A7CB4" w:rsidRPr="008A7CB4">
        <w:t xml:space="preserve"> </w:t>
      </w:r>
      <w:r>
        <w:t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 уровне.</w:t>
      </w:r>
    </w:p>
    <w:p w:rsidR="00CB0A18" w:rsidRDefault="00CB0A18" w:rsidP="00CB0A18">
      <w:pPr>
        <w:spacing w:line="360" w:lineRule="auto"/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:rsidR="00CB0A18" w:rsidRPr="00CB0A18" w:rsidRDefault="00CB0A18" w:rsidP="00CB0A18">
      <w:pPr>
        <w:spacing w:line="360" w:lineRule="auto"/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:rsidR="00BC218D" w:rsidRDefault="00BC218D" w:rsidP="00BC218D">
      <w:pPr>
        <w:pStyle w:val="4"/>
      </w:pPr>
      <w:r>
        <w:t>Определение решающего дерева</w:t>
      </w:r>
    </w:p>
    <w:p w:rsidR="00BC218D" w:rsidRDefault="00BC218D" w:rsidP="00BC218D"/>
    <w:p w:rsidR="00BC218D" w:rsidRDefault="00BC218D" w:rsidP="00BC218D">
      <w:r>
        <w:tab/>
        <w:t>Рассмотрим бинарное дерево, в котором:</w:t>
      </w:r>
    </w:p>
    <w:p w:rsidR="008A7CB4" w:rsidRDefault="008A7CB4" w:rsidP="00BC218D"/>
    <w:p w:rsidR="008A7CB4" w:rsidRPr="008A7CB4" w:rsidRDefault="00BC218D" w:rsidP="008A7CB4">
      <w:pPr>
        <w:pStyle w:val="a3"/>
        <w:numPr>
          <w:ilvl w:val="0"/>
          <w:numId w:val="2"/>
        </w:numPr>
      </w:pPr>
      <w:r>
        <w:t xml:space="preserve">каждой внутренней вершине </w:t>
      </w:r>
      <w:r w:rsidR="008A7CB4">
        <w:rPr>
          <w:rFonts w:ascii="Cambria Math" w:hAnsi="Cambria Math"/>
        </w:rPr>
        <w:t>ν</w:t>
      </w:r>
      <w:r w:rsidR="008A7CB4" w:rsidRPr="008A7CB4">
        <w:t xml:space="preserve"> </w:t>
      </w:r>
      <w:r w:rsidRPr="008A7CB4">
        <w:rPr>
          <w:rFonts w:cs="Times New Roman"/>
        </w:rPr>
        <w:t xml:space="preserve">приписана функция (или предикат) </w:t>
      </w:r>
      <w:r w:rsidR="00197E6C" w:rsidRPr="00197E6C">
        <w:rPr>
          <w:position w:val="-16"/>
        </w:rPr>
        <w:object w:dxaOrig="1740" w:dyaOrig="420">
          <v:shape id="_x0000_i1031" type="#_x0000_t75" style="width:87pt;height:21pt" o:ole="">
            <v:imagedata r:id="rId24" o:title=""/>
          </v:shape>
          <o:OLEObject Type="Embed" ProgID="Equation.DSMT4" ShapeID="_x0000_i1031" DrawAspect="Content" ObjectID="_1620164589" r:id="rId25"/>
        </w:object>
      </w:r>
    </w:p>
    <w:p w:rsidR="00A458B6" w:rsidRDefault="008A7CB4" w:rsidP="008A7CB4">
      <w:pPr>
        <w:pStyle w:val="a3"/>
        <w:numPr>
          <w:ilvl w:val="0"/>
          <w:numId w:val="2"/>
        </w:numPr>
      </w:pPr>
      <w:r>
        <w:t xml:space="preserve">каждый листовой вершине </w:t>
      </w:r>
      <w:r>
        <w:rPr>
          <w:rFonts w:ascii="Cambria Math" w:hAnsi="Cambria Math"/>
          <w:lang w:val="en-US"/>
        </w:rPr>
        <w:t>ν</w:t>
      </w:r>
      <w:r w:rsidR="00C323DD" w:rsidRPr="00C323DD">
        <w:rPr>
          <w:rFonts w:ascii="Cambria Math" w:hAnsi="Cambria Math"/>
        </w:rPr>
        <w:t xml:space="preserve"> </w:t>
      </w:r>
      <w:r w:rsidR="00C323DD">
        <w:rPr>
          <w:rFonts w:ascii="Cambria Math" w:hAnsi="Cambria Math"/>
        </w:rPr>
        <w:t xml:space="preserve">приписан прогноз </w:t>
      </w:r>
      <w:r w:rsidR="00197E6C" w:rsidRPr="00197E6C">
        <w:rPr>
          <w:position w:val="-12"/>
        </w:rPr>
        <w:object w:dxaOrig="760" w:dyaOrig="380">
          <v:shape id="_x0000_i1032" type="#_x0000_t75" style="width:38.25pt;height:18.75pt" o:ole="">
            <v:imagedata r:id="rId26" o:title=""/>
          </v:shape>
          <o:OLEObject Type="Embed" ProgID="Equation.DSMT4" ShapeID="_x0000_i1032" DrawAspect="Content" ObjectID="_1620164590" r:id="rId27"/>
        </w:object>
      </w:r>
      <w:r w:rsidR="00C323DD">
        <w:t>. В случае классификации листу может быть приписан вектор вероятностей.</w:t>
      </w:r>
    </w:p>
    <w:p w:rsidR="00A458B6" w:rsidRDefault="00A458B6">
      <w:pPr>
        <w:spacing w:after="160"/>
        <w:jc w:val="left"/>
      </w:pPr>
    </w:p>
    <w:p w:rsidR="00A458B6" w:rsidRPr="00A458B6" w:rsidRDefault="00A458B6" w:rsidP="00A458B6"/>
    <w:p w:rsidR="00FD70C2" w:rsidRDefault="00FD70C2" w:rsidP="00024FA4">
      <w:pPr>
        <w:pStyle w:val="3"/>
      </w:pPr>
      <w:r w:rsidRPr="00024FA4">
        <w:t>Случайный лес</w:t>
      </w:r>
    </w:p>
    <w:p w:rsidR="00B862FA" w:rsidRPr="00B862FA" w:rsidRDefault="00B862FA" w:rsidP="00B862FA"/>
    <w:p w:rsidR="00FD70C2" w:rsidRPr="00024FA4" w:rsidRDefault="00FD70C2" w:rsidP="00024FA4">
      <w:pPr>
        <w:pStyle w:val="2"/>
      </w:pPr>
      <w:r w:rsidRPr="00024FA4">
        <w:lastRenderedPageBreak/>
        <w:t>Практическ</w:t>
      </w:r>
      <w:bookmarkStart w:id="2" w:name="_GoBack"/>
      <w:bookmarkEnd w:id="2"/>
      <w:r w:rsidRPr="00024FA4">
        <w:t>ая часть</w:t>
      </w:r>
    </w:p>
    <w:p w:rsidR="00FD70C2" w:rsidRPr="00024FA4" w:rsidRDefault="00FD70C2" w:rsidP="00024FA4">
      <w:pPr>
        <w:pStyle w:val="2"/>
      </w:pPr>
      <w:r w:rsidRPr="00024FA4">
        <w:t>Описание данных</w:t>
      </w:r>
    </w:p>
    <w:p w:rsidR="00FD70C2" w:rsidRPr="00024FA4" w:rsidRDefault="00FD70C2" w:rsidP="00024FA4">
      <w:pPr>
        <w:pStyle w:val="2"/>
      </w:pPr>
      <w:r w:rsidRPr="00024FA4">
        <w:t>Предварительный анализ</w:t>
      </w:r>
    </w:p>
    <w:p w:rsidR="00FD70C2" w:rsidRPr="00024FA4" w:rsidRDefault="00B95F58" w:rsidP="00024FA4">
      <w:pPr>
        <w:pStyle w:val="2"/>
      </w:pPr>
      <w:r w:rsidRPr="00024FA4">
        <w:t>Исследование признаков (</w:t>
      </w:r>
      <w:r w:rsidRPr="00024FA4">
        <w:rPr>
          <w:lang w:val="en-US"/>
        </w:rPr>
        <w:t>feature</w:t>
      </w:r>
      <w:r w:rsidRPr="00024FA4">
        <w:t xml:space="preserve"> </w:t>
      </w:r>
      <w:r w:rsidRPr="00024FA4">
        <w:rPr>
          <w:lang w:val="en-US"/>
        </w:rPr>
        <w:t>engineering</w:t>
      </w:r>
      <w:r w:rsidRPr="00024FA4">
        <w:t>)</w:t>
      </w:r>
    </w:p>
    <w:p w:rsidR="00B95F58" w:rsidRPr="00024FA4" w:rsidRDefault="00B95F58" w:rsidP="00024FA4">
      <w:pPr>
        <w:pStyle w:val="2"/>
      </w:pPr>
      <w:r w:rsidRPr="00024FA4">
        <w:t>Эксперименты на моделях</w:t>
      </w:r>
    </w:p>
    <w:p w:rsidR="00B95F58" w:rsidRPr="00024FA4" w:rsidRDefault="00B95F58" w:rsidP="00024FA4">
      <w:pPr>
        <w:pStyle w:val="2"/>
      </w:pPr>
      <w:r w:rsidRPr="00024FA4">
        <w:t>Результаты</w:t>
      </w:r>
    </w:p>
    <w:p w:rsidR="00B95F58" w:rsidRPr="00024FA4" w:rsidRDefault="00B95F58" w:rsidP="00024FA4">
      <w:pPr>
        <w:pStyle w:val="2"/>
      </w:pPr>
      <w:r w:rsidRPr="00024FA4">
        <w:t>Заключение</w:t>
      </w:r>
    </w:p>
    <w:p w:rsidR="00FD70C2" w:rsidRPr="00024FA4" w:rsidRDefault="00FD70C2" w:rsidP="00024FA4">
      <w:pPr>
        <w:spacing w:line="360" w:lineRule="auto"/>
        <w:jc w:val="center"/>
        <w:rPr>
          <w:szCs w:val="28"/>
        </w:rPr>
      </w:pPr>
    </w:p>
    <w:sectPr w:rsidR="00FD70C2" w:rsidRPr="00024F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E7503E"/>
    <w:multiLevelType w:val="hybridMultilevel"/>
    <w:tmpl w:val="46A48496"/>
    <w:lvl w:ilvl="0" w:tplc="041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 w15:restartNumberingAfterBreak="0">
    <w:nsid w:val="70EA1241"/>
    <w:multiLevelType w:val="hybridMultilevel"/>
    <w:tmpl w:val="A01A88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24FA4"/>
    <w:rsid w:val="000D5029"/>
    <w:rsid w:val="000E744E"/>
    <w:rsid w:val="001453CC"/>
    <w:rsid w:val="00197E6C"/>
    <w:rsid w:val="002E6652"/>
    <w:rsid w:val="004351DE"/>
    <w:rsid w:val="00454BD4"/>
    <w:rsid w:val="004960B3"/>
    <w:rsid w:val="005A23AB"/>
    <w:rsid w:val="00806612"/>
    <w:rsid w:val="00853998"/>
    <w:rsid w:val="008A7CB4"/>
    <w:rsid w:val="008B0763"/>
    <w:rsid w:val="008C53C2"/>
    <w:rsid w:val="008D6B18"/>
    <w:rsid w:val="00975728"/>
    <w:rsid w:val="00A12C34"/>
    <w:rsid w:val="00A2516D"/>
    <w:rsid w:val="00A458B6"/>
    <w:rsid w:val="00A63245"/>
    <w:rsid w:val="00A65403"/>
    <w:rsid w:val="00B36A61"/>
    <w:rsid w:val="00B862FA"/>
    <w:rsid w:val="00B95F58"/>
    <w:rsid w:val="00BC1B1D"/>
    <w:rsid w:val="00BC218D"/>
    <w:rsid w:val="00BF03F2"/>
    <w:rsid w:val="00C323DD"/>
    <w:rsid w:val="00CB0A18"/>
    <w:rsid w:val="00F20B8E"/>
    <w:rsid w:val="00FD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D15F14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0A18"/>
    <w:pPr>
      <w:spacing w:after="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4FA4"/>
    <w:pPr>
      <w:keepNext/>
      <w:keepLines/>
      <w:jc w:val="center"/>
      <w:outlineLvl w:val="0"/>
    </w:pPr>
    <w:rPr>
      <w:rFonts w:eastAsiaTheme="majorEastAsia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24FA4"/>
    <w:pPr>
      <w:keepNext/>
      <w:keepLines/>
      <w:spacing w:before="40"/>
      <w:jc w:val="center"/>
      <w:outlineLvl w:val="1"/>
    </w:pPr>
    <w:rPr>
      <w:rFonts w:eastAsiaTheme="majorEastAsia" w:cstheme="majorBidi"/>
      <w:color w:val="2E74B5" w:themeColor="accent1" w:themeShade="BF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24FA4"/>
    <w:pPr>
      <w:keepNext/>
      <w:keepLines/>
      <w:spacing w:before="40"/>
      <w:jc w:val="center"/>
      <w:outlineLvl w:val="2"/>
    </w:pPr>
    <w:rPr>
      <w:rFonts w:eastAsiaTheme="majorEastAsia" w:cstheme="majorBidi"/>
      <w:color w:val="1F4D78" w:themeColor="accent1" w:themeShade="7F"/>
      <w:sz w:val="32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BC218D"/>
    <w:pPr>
      <w:keepNext/>
      <w:keepLines/>
      <w:spacing w:before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24FA4"/>
    <w:rPr>
      <w:rFonts w:ascii="Times New Roman" w:eastAsiaTheme="majorEastAsia" w:hAnsi="Times New Roman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24FA4"/>
    <w:rPr>
      <w:rFonts w:ascii="Times New Roman" w:eastAsiaTheme="majorEastAsia" w:hAnsi="Times New Roman" w:cstheme="majorBidi"/>
      <w:color w:val="2E74B5" w:themeColor="accent1" w:themeShade="BF"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024FA4"/>
    <w:rPr>
      <w:rFonts w:ascii="Times New Roman" w:eastAsiaTheme="majorEastAsia" w:hAnsi="Times New Roman" w:cstheme="majorBidi"/>
      <w:color w:val="1F4D78" w:themeColor="accent1" w:themeShade="7F"/>
      <w:sz w:val="32"/>
      <w:szCs w:val="24"/>
    </w:rPr>
  </w:style>
  <w:style w:type="character" w:customStyle="1" w:styleId="40">
    <w:name w:val="Заголовок 4 Знак"/>
    <w:basedOn w:val="a0"/>
    <w:link w:val="4"/>
    <w:uiPriority w:val="9"/>
    <w:rsid w:val="00BC218D"/>
    <w:rPr>
      <w:rFonts w:ascii="Times New Roman" w:eastAsiaTheme="majorEastAsia" w:hAnsi="Times New Roman" w:cstheme="majorBidi"/>
      <w:i/>
      <w:iCs/>
      <w:color w:val="2E74B5" w:themeColor="accent1" w:themeShade="BF"/>
      <w:sz w:val="28"/>
    </w:rPr>
  </w:style>
  <w:style w:type="paragraph" w:styleId="a3">
    <w:name w:val="List Paragraph"/>
    <w:basedOn w:val="a"/>
    <w:uiPriority w:val="34"/>
    <w:qFormat/>
    <w:rsid w:val="00BC218D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A7CB4"/>
    <w:pPr>
      <w:tabs>
        <w:tab w:val="center" w:pos="4680"/>
        <w:tab w:val="right" w:pos="9360"/>
      </w:tabs>
      <w:spacing w:line="360" w:lineRule="auto"/>
    </w:pPr>
  </w:style>
  <w:style w:type="character" w:customStyle="1" w:styleId="MTDisplayEquation0">
    <w:name w:val="MTDisplayEquation Знак"/>
    <w:basedOn w:val="a0"/>
    <w:link w:val="MTDisplayEquation"/>
    <w:rsid w:val="008A7CB4"/>
    <w:rPr>
      <w:rFonts w:ascii="Times New Roman" w:hAnsi="Times New Roman"/>
      <w:sz w:val="28"/>
    </w:rPr>
  </w:style>
  <w:style w:type="paragraph" w:styleId="a4">
    <w:name w:val="Normal (Web)"/>
    <w:basedOn w:val="a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semiHidden/>
    <w:unhideWhenUsed/>
    <w:rsid w:val="00454B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chinelearning.ru/wiki/index.php?title=%D0%90%D0%BB%D0%B3%D0%BE%D1%80%D0%B8%D1%82%D0%BC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hyperlink" Target="http://www.machinelearning.ru/wiki/index.php?title=%D0%92%D1%8B%D0%B1%D0%BE%D1%80%D0%BA%D0%B0" TargetMode="Externa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hyperlink" Target="http://www.machinelearning.ru/wiki/index.php?title=%D0%92%D1%8B%D0%B1%D0%BE%D1%80%D0%BA%D0%B0" TargetMode="External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machinelearning.ru/wiki/index.php?title=%D0%9C%D0%B0%D1%88%D0%B8%D0%BD%D0%BD%D0%BE%D0%B5_%D0%BE%D0%B1%D1%83%D1%87%D0%B5%D0%BD%D0%B8%D0%B5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hyperlink" Target="http://www.machinelearning.ru/wiki/index.php?title=%D0%90%D0%BB%D0%B3%D0%BE%D1%80%D0%B8%D1%82%D0%BC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machinelearning.ru/wiki/index.php?title=%D0%90%D0%BB%D0%B3%D0%BE%D1%80%D0%B8%D1%82%D0%BC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71CB06-C011-4079-BA1A-34BDFA842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6</TotalTime>
  <Pages>1</Pages>
  <Words>676</Words>
  <Characters>385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12</cp:revision>
  <dcterms:created xsi:type="dcterms:W3CDTF">2019-05-06T10:13:00Z</dcterms:created>
  <dcterms:modified xsi:type="dcterms:W3CDTF">2019-05-23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